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59" r:id="rId4"/>
    <p:sldId id="260" r:id="rId5"/>
    <p:sldId id="275" r:id="rId6"/>
    <p:sldId id="262" r:id="rId7"/>
    <p:sldId id="268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721B"/>
    <a:srgbClr val="6600FF"/>
    <a:srgbClr val="31DBA2"/>
    <a:srgbClr val="08A8F8"/>
    <a:srgbClr val="87798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0" d="100"/>
          <a:sy n="90" d="100"/>
        </p:scale>
        <p:origin x="-198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122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93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2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025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13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189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21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127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17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055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769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E3E54B-5313-764D-9D84-99323FE6CD24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999273-C039-0D40-B3C3-26C904DB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857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1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87779"/>
            <a:ext cx="7772400" cy="1703171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“Different units for different purposes”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dirty="0" smtClean="0"/>
              <a:t>(1) Lengt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7923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long is a Scottish midg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4604" y="1255593"/>
            <a:ext cx="4109491" cy="41094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95209"/>
              </p:ext>
            </p:extLst>
          </p:nvPr>
        </p:nvGraphicFramePr>
        <p:xfrm>
          <a:off x="3507129" y="4413813"/>
          <a:ext cx="1976853" cy="68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7129" y="4413813"/>
                        <a:ext cx="1976853" cy="68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507129" y="4217977"/>
            <a:ext cx="1840375" cy="0"/>
          </a:xfrm>
          <a:prstGeom prst="straightConnector1">
            <a:avLst/>
          </a:prstGeom>
          <a:ln w="5080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7129" y="3692324"/>
            <a:ext cx="0" cy="7870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347504" y="3661458"/>
            <a:ext cx="0" cy="7870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57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2278"/>
          </a:xfrm>
        </p:spPr>
        <p:txBody>
          <a:bodyPr/>
          <a:lstStyle/>
          <a:p>
            <a:r>
              <a:rPr lang="en-GB" dirty="0" smtClean="0"/>
              <a:t>Units of length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567160" y="1985140"/>
            <a:ext cx="8019443" cy="319267"/>
            <a:chOff x="567160" y="2210765"/>
            <a:chExt cx="8019443" cy="31926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67160" y="2372810"/>
              <a:ext cx="8015468" cy="0"/>
            </a:xfrm>
            <a:prstGeom prst="line">
              <a:avLst/>
            </a:prstGeom>
            <a:ln w="508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67160" y="2210765"/>
              <a:ext cx="0" cy="314445"/>
            </a:xfrm>
            <a:prstGeom prst="line">
              <a:avLst/>
            </a:prstGeom>
            <a:ln w="508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33912" y="2210765"/>
              <a:ext cx="0" cy="314445"/>
            </a:xfrm>
            <a:prstGeom prst="line">
              <a:avLst/>
            </a:prstGeom>
            <a:ln w="508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28683" y="2215587"/>
              <a:ext cx="0" cy="314445"/>
            </a:xfrm>
            <a:prstGeom prst="line">
              <a:avLst/>
            </a:prstGeom>
            <a:ln w="508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586603" y="2215587"/>
              <a:ext cx="0" cy="314445"/>
            </a:xfrm>
            <a:prstGeom prst="line">
              <a:avLst/>
            </a:prstGeom>
            <a:ln w="508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23830"/>
              </p:ext>
            </p:extLst>
          </p:nvPr>
        </p:nvGraphicFramePr>
        <p:xfrm>
          <a:off x="457190" y="1705625"/>
          <a:ext cx="187249" cy="26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0" y="1705625"/>
                        <a:ext cx="187249" cy="26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15920"/>
              </p:ext>
            </p:extLst>
          </p:nvPr>
        </p:nvGraphicFramePr>
        <p:xfrm>
          <a:off x="688975" y="1705625"/>
          <a:ext cx="492884" cy="26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705625"/>
                        <a:ext cx="492884" cy="26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41746"/>
              </p:ext>
            </p:extLst>
          </p:nvPr>
        </p:nvGraphicFramePr>
        <p:xfrm>
          <a:off x="1012022" y="2339181"/>
          <a:ext cx="984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7" imgW="660240" imgH="406080" progId="Equation.DSMT4">
                  <p:embed/>
                </p:oleObj>
              </mc:Choice>
              <mc:Fallback>
                <p:oleObj name="Equation" r:id="rId7" imgW="66024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22" y="2339181"/>
                        <a:ext cx="9842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65864"/>
              </p:ext>
            </p:extLst>
          </p:nvPr>
        </p:nvGraphicFramePr>
        <p:xfrm>
          <a:off x="7911286" y="2339181"/>
          <a:ext cx="1096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9" imgW="736560" imgH="406080" progId="Equation.DSMT4">
                  <p:embed/>
                </p:oleObj>
              </mc:Choice>
              <mc:Fallback>
                <p:oleObj name="Equation" r:id="rId9" imgW="7365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286" y="2339181"/>
                        <a:ext cx="10969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98898"/>
              </p:ext>
            </p:extLst>
          </p:nvPr>
        </p:nvGraphicFramePr>
        <p:xfrm>
          <a:off x="8266113" y="1666272"/>
          <a:ext cx="585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1666272"/>
                        <a:ext cx="585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67160" y="3902318"/>
            <a:ext cx="8015468" cy="0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7160" y="3753637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015251" y="3753637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448144" y="3753637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916193" y="3753637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582628" y="3753637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00907"/>
              </p:ext>
            </p:extLst>
          </p:nvPr>
        </p:nvGraphicFramePr>
        <p:xfrm>
          <a:off x="2722357" y="3389868"/>
          <a:ext cx="585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357" y="3389868"/>
                        <a:ext cx="585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75210"/>
              </p:ext>
            </p:extLst>
          </p:nvPr>
        </p:nvGraphicFramePr>
        <p:xfrm>
          <a:off x="473497" y="3389868"/>
          <a:ext cx="1873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97" y="3389868"/>
                        <a:ext cx="1873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6189"/>
              </p:ext>
            </p:extLst>
          </p:nvPr>
        </p:nvGraphicFramePr>
        <p:xfrm>
          <a:off x="5155250" y="3371545"/>
          <a:ext cx="585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250" y="3371545"/>
                        <a:ext cx="585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69800"/>
              </p:ext>
            </p:extLst>
          </p:nvPr>
        </p:nvGraphicFramePr>
        <p:xfrm>
          <a:off x="7623299" y="3371545"/>
          <a:ext cx="585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99" y="3371545"/>
                        <a:ext cx="5857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97048"/>
              </p:ext>
            </p:extLst>
          </p:nvPr>
        </p:nvGraphicFramePr>
        <p:xfrm>
          <a:off x="7604248" y="4149457"/>
          <a:ext cx="604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248" y="4149457"/>
                        <a:ext cx="6048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07491"/>
              </p:ext>
            </p:extLst>
          </p:nvPr>
        </p:nvGraphicFramePr>
        <p:xfrm>
          <a:off x="8474075" y="4149457"/>
          <a:ext cx="3778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Equation" r:id="rId23" imgW="253800" imgH="164880" progId="Equation.DSMT4">
                  <p:embed/>
                </p:oleObj>
              </mc:Choice>
              <mc:Fallback>
                <p:oleObj name="Equation" r:id="rId23" imgW="25380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4149457"/>
                        <a:ext cx="3778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3128791" y="2525210"/>
            <a:ext cx="4700859" cy="1228427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22505" y="5464877"/>
            <a:ext cx="8164295" cy="0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75955"/>
              </p:ext>
            </p:extLst>
          </p:nvPr>
        </p:nvGraphicFramePr>
        <p:xfrm>
          <a:off x="428842" y="5027018"/>
          <a:ext cx="1873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42" y="5027018"/>
                        <a:ext cx="1873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89489"/>
              </p:ext>
            </p:extLst>
          </p:nvPr>
        </p:nvGraphicFramePr>
        <p:xfrm>
          <a:off x="6668418" y="5684643"/>
          <a:ext cx="1247775" cy="9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Equation" r:id="rId26" imgW="838080" imgH="634680" progId="Equation.DSMT4">
                  <p:embed/>
                </p:oleObj>
              </mc:Choice>
              <mc:Fallback>
                <p:oleObj name="Equation" r:id="rId26" imgW="838080" imgH="6346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418" y="5684643"/>
                        <a:ext cx="1247775" cy="998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874"/>
              </p:ext>
            </p:extLst>
          </p:nvPr>
        </p:nvGraphicFramePr>
        <p:xfrm>
          <a:off x="3675788" y="5616575"/>
          <a:ext cx="11334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" name="Equation" r:id="rId28" imgW="761760" imgH="825480" progId="Equation.DSMT4">
                  <p:embed/>
                </p:oleObj>
              </mc:Choice>
              <mc:Fallback>
                <p:oleObj name="Equation" r:id="rId28" imgW="76176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88" y="5616575"/>
                        <a:ext cx="11334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12425"/>
              </p:ext>
            </p:extLst>
          </p:nvPr>
        </p:nvGraphicFramePr>
        <p:xfrm>
          <a:off x="4816444" y="4694924"/>
          <a:ext cx="94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" name="Equation" r:id="rId30" imgW="634680" imgH="406080" progId="Equation.DSMT4">
                  <p:embed/>
                </p:oleObj>
              </mc:Choice>
              <mc:Fallback>
                <p:oleObj name="Equation" r:id="rId30" imgW="634680" imgH="406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44" y="4694924"/>
                        <a:ext cx="94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522505" y="5300849"/>
            <a:ext cx="0" cy="407403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751134" y="5272301"/>
            <a:ext cx="0" cy="407403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152479" y="5296587"/>
            <a:ext cx="0" cy="407403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052559" y="5281963"/>
            <a:ext cx="0" cy="407403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407896" y="5382437"/>
            <a:ext cx="0" cy="18097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93285"/>
              </p:ext>
            </p:extLst>
          </p:nvPr>
        </p:nvGraphicFramePr>
        <p:xfrm>
          <a:off x="688975" y="5616575"/>
          <a:ext cx="17748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" name="Equation" r:id="rId32" imgW="1193760" imgH="825480" progId="Equation.DSMT4">
                  <p:embed/>
                </p:oleObj>
              </mc:Choice>
              <mc:Fallback>
                <p:oleObj name="Equation" r:id="rId32" imgW="119376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616575"/>
                        <a:ext cx="17748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72060"/>
              </p:ext>
            </p:extLst>
          </p:nvPr>
        </p:nvGraphicFramePr>
        <p:xfrm>
          <a:off x="4830529" y="5675092"/>
          <a:ext cx="700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" name="Equation" r:id="rId34" imgW="469800" imgH="393480" progId="Equation.DSMT4">
                  <p:embed/>
                </p:oleObj>
              </mc:Choice>
              <mc:Fallback>
                <p:oleObj name="Equation" r:id="rId34" imgW="46980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529" y="5675092"/>
                        <a:ext cx="7000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660822" y="4036778"/>
            <a:ext cx="7168828" cy="1398824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686800" y="5318779"/>
            <a:ext cx="0" cy="314445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9632"/>
              </p:ext>
            </p:extLst>
          </p:nvPr>
        </p:nvGraphicFramePr>
        <p:xfrm>
          <a:off x="8203866" y="5633224"/>
          <a:ext cx="855017" cy="122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36" imgW="634680" imgH="863280" progId="Equation.DSMT4">
                  <p:embed/>
                </p:oleObj>
              </mc:Choice>
              <mc:Fallback>
                <p:oleObj name="Equation" r:id="rId36" imgW="634680" imgH="863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866" y="5633224"/>
                        <a:ext cx="855017" cy="122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1539570" y="5281962"/>
            <a:ext cx="0" cy="407403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88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pproximate length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31343" y="1773715"/>
            <a:ext cx="6521987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u="sng" dirty="0" smtClean="0">
                <a:solidFill>
                  <a:srgbClr val="6600FF"/>
                </a:solidFill>
              </a:rPr>
              <a:t>1 inch = 2.54 cm</a:t>
            </a:r>
            <a:r>
              <a:rPr lang="en-GB" sz="2400" dirty="0" smtClean="0">
                <a:solidFill>
                  <a:srgbClr val="6600FF"/>
                </a:solidFill>
              </a:rPr>
              <a:t>, 1 foot = 30.48 cm, 1 m = 3.2808 </a:t>
            </a:r>
            <a:r>
              <a:rPr lang="en-GB" sz="2400" dirty="0" err="1" smtClean="0">
                <a:solidFill>
                  <a:srgbClr val="6600FF"/>
                </a:solidFill>
              </a:rPr>
              <a:t>ft</a:t>
            </a:r>
            <a:endParaRPr lang="en-GB" sz="2400" dirty="0" smtClean="0">
              <a:solidFill>
                <a:srgbClr val="6600FF"/>
              </a:solidFill>
            </a:endParaRPr>
          </a:p>
          <a:p>
            <a:endParaRPr lang="en-GB" sz="2400" dirty="0" smtClean="0">
              <a:solidFill>
                <a:srgbClr val="6600FF"/>
              </a:solidFill>
            </a:endParaRP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6600FF"/>
                </a:solidFill>
              </a:rPr>
              <a:t>Height of a man  		6 feet = 1.8 m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6600FF"/>
                </a:solidFill>
              </a:rPr>
              <a:t>Length of a car   		12 feet = 3.6 m</a:t>
            </a:r>
          </a:p>
          <a:p>
            <a:pPr>
              <a:lnSpc>
                <a:spcPct val="150000"/>
              </a:lnSpc>
            </a:pPr>
            <a:r>
              <a:rPr lang="en-GB" sz="2400" dirty="0">
                <a:solidFill>
                  <a:srgbClr val="6600FF"/>
                </a:solidFill>
              </a:rPr>
              <a:t>Height of a house </a:t>
            </a:r>
            <a:r>
              <a:rPr lang="en-GB" sz="2400" dirty="0" smtClean="0">
                <a:solidFill>
                  <a:srgbClr val="6600FF"/>
                </a:solidFill>
              </a:rPr>
              <a:t>		25 </a:t>
            </a:r>
            <a:r>
              <a:rPr lang="en-GB" sz="2400" dirty="0">
                <a:solidFill>
                  <a:srgbClr val="6600FF"/>
                </a:solidFill>
              </a:rPr>
              <a:t>feet = 7.5 </a:t>
            </a:r>
            <a:r>
              <a:rPr lang="en-GB" sz="2400" dirty="0" smtClean="0">
                <a:solidFill>
                  <a:srgbClr val="6600FF"/>
                </a:solidFill>
              </a:rPr>
              <a:t>m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6600FF"/>
                </a:solidFill>
              </a:rPr>
              <a:t>Length of a coach 		42 feet = 13 m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6600FF"/>
                </a:solidFill>
              </a:rPr>
              <a:t>Length of the swimming pool  	82 feet = 25 m</a:t>
            </a:r>
          </a:p>
          <a:p>
            <a:endParaRPr lang="en-GB" sz="2400" dirty="0" smtClean="0">
              <a:solidFill>
                <a:srgbClr val="6600FF"/>
              </a:solidFill>
            </a:endParaRPr>
          </a:p>
          <a:p>
            <a:r>
              <a:rPr lang="en-GB" sz="2400" b="1" u="sng" dirty="0" smtClean="0">
                <a:solidFill>
                  <a:srgbClr val="6600FF"/>
                </a:solidFill>
              </a:rPr>
              <a:t>5 miles = 8 km</a:t>
            </a:r>
          </a:p>
        </p:txBody>
      </p:sp>
    </p:spTree>
    <p:extLst>
      <p:ext uri="{BB962C8B-B14F-4D97-AF65-F5344CB8AC3E}">
        <p14:creationId xmlns:p14="http://schemas.microsoft.com/office/powerpoint/2010/main" val="235114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5730673"/>
            <a:ext cx="14946939" cy="15094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671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6600FF"/>
                </a:solidFill>
              </a:rPr>
              <a:t>For huge distances, we can use </a:t>
            </a:r>
            <a:r>
              <a:rPr lang="en-GB" u="sng" dirty="0" smtClean="0">
                <a:solidFill>
                  <a:srgbClr val="6600FF"/>
                </a:solidFill>
              </a:rPr>
              <a:t>standard form</a:t>
            </a:r>
            <a:endParaRPr lang="en-GB" u="sng" dirty="0">
              <a:solidFill>
                <a:srgbClr val="66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62231" cy="3280272"/>
          </a:xfrm>
        </p:spPr>
        <p:txBody>
          <a:bodyPr/>
          <a:lstStyle/>
          <a:p>
            <a:r>
              <a:rPr lang="en-GB" dirty="0" smtClean="0"/>
              <a:t>1 light year = 6 million </a:t>
            </a:r>
            <a:r>
              <a:rPr lang="en-GB" dirty="0" err="1" smtClean="0"/>
              <a:t>million</a:t>
            </a:r>
            <a:r>
              <a:rPr lang="en-GB" dirty="0" smtClean="0"/>
              <a:t> miles 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= 6×10</a:t>
            </a:r>
            <a:r>
              <a:rPr lang="en-GB" baseline="30000" dirty="0" smtClean="0"/>
              <a:t>12</a:t>
            </a:r>
            <a:r>
              <a:rPr lang="en-GB" dirty="0" smtClean="0"/>
              <a:t> miles = 9.4×10</a:t>
            </a:r>
            <a:r>
              <a:rPr lang="en-GB" baseline="30000" dirty="0" smtClean="0"/>
              <a:t>15</a:t>
            </a:r>
            <a:r>
              <a:rPr lang="en-GB" dirty="0" smtClean="0"/>
              <a:t> metre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Distance to nearest star (apart from Sun) 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= 4.2 light years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= 4×10</a:t>
            </a:r>
            <a:r>
              <a:rPr lang="en-GB" baseline="30000" dirty="0" smtClean="0"/>
              <a:t>16</a:t>
            </a:r>
            <a:r>
              <a:rPr lang="en-GB" dirty="0" smtClean="0"/>
              <a:t> </a:t>
            </a:r>
            <a:r>
              <a:rPr lang="en-GB" dirty="0"/>
              <a:t>metres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721166" y="6081311"/>
            <a:ext cx="468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rgbClr val="6600FF"/>
                </a:solidFill>
              </a:rPr>
              <a:t>You don’t need to remember this!!!</a:t>
            </a:r>
            <a:endParaRPr lang="en-GB" i="1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06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9144"/>
          </a:xfrm>
        </p:spPr>
        <p:txBody>
          <a:bodyPr/>
          <a:lstStyle/>
          <a:p>
            <a:r>
              <a:rPr lang="en-GB" dirty="0" smtClean="0">
                <a:solidFill>
                  <a:srgbClr val="6600FF"/>
                </a:solidFill>
              </a:rPr>
              <a:t>Converting length units</a:t>
            </a:r>
            <a:endParaRPr lang="en-GB" dirty="0">
              <a:solidFill>
                <a:srgbClr val="66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0813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200000"/>
              </a:lnSpc>
            </a:pPr>
            <a:r>
              <a:rPr lang="en-GB" dirty="0" smtClean="0">
                <a:solidFill>
                  <a:srgbClr val="6600FF"/>
                </a:solidFill>
              </a:rPr>
              <a:t>We know 5 miles = 8 km, hence:</a:t>
            </a:r>
          </a:p>
          <a:p>
            <a:pPr>
              <a:lnSpc>
                <a:spcPct val="200000"/>
              </a:lnSpc>
            </a:pPr>
            <a:r>
              <a:rPr lang="en-GB" dirty="0">
                <a:solidFill>
                  <a:srgbClr val="6600FF"/>
                </a:solidFill>
              </a:rPr>
              <a:t> </a:t>
            </a:r>
            <a:endParaRPr lang="en-GB" dirty="0" smtClean="0">
              <a:solidFill>
                <a:srgbClr val="6600FF"/>
              </a:solidFill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GB" dirty="0" smtClean="0">
                <a:solidFill>
                  <a:srgbClr val="6600FF"/>
                </a:solidFill>
              </a:rPr>
              <a:t>			“100 times as far”</a:t>
            </a:r>
          </a:p>
          <a:p>
            <a:pPr>
              <a:lnSpc>
                <a:spcPct val="200000"/>
              </a:lnSpc>
            </a:pPr>
            <a:r>
              <a:rPr lang="en-GB" dirty="0">
                <a:solidFill>
                  <a:srgbClr val="6600FF"/>
                </a:solidFill>
              </a:rPr>
              <a:t> </a:t>
            </a:r>
            <a:endParaRPr lang="en-GB" dirty="0" smtClean="0">
              <a:solidFill>
                <a:srgbClr val="6600FF"/>
              </a:solidFill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GB" dirty="0">
                <a:solidFill>
                  <a:srgbClr val="6600FF"/>
                </a:solidFill>
              </a:rPr>
              <a:t>	</a:t>
            </a:r>
            <a:r>
              <a:rPr lang="en-GB" dirty="0" smtClean="0">
                <a:solidFill>
                  <a:srgbClr val="6600FF"/>
                </a:solidFill>
              </a:rPr>
              <a:t>		“Twice as far”</a:t>
            </a:r>
          </a:p>
          <a:p>
            <a:pPr marL="0" indent="0">
              <a:buNone/>
            </a:pPr>
            <a:endParaRPr lang="en-GB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61848"/>
              </p:ext>
            </p:extLst>
          </p:nvPr>
        </p:nvGraphicFramePr>
        <p:xfrm>
          <a:off x="1661144" y="2181080"/>
          <a:ext cx="6459952" cy="86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933640" imgH="393480" progId="Equation.DSMT4">
                  <p:embed/>
                </p:oleObj>
              </mc:Choice>
              <mc:Fallback>
                <p:oleObj name="Equation" r:id="rId3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1144" y="2181080"/>
                        <a:ext cx="6459952" cy="86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10085"/>
              </p:ext>
            </p:extLst>
          </p:nvPr>
        </p:nvGraphicFramePr>
        <p:xfrm>
          <a:off x="1701800" y="4032250"/>
          <a:ext cx="61245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2781000" imgH="393480" progId="Equation.DSMT4">
                  <p:embed/>
                </p:oleObj>
              </mc:Choice>
              <mc:Fallback>
                <p:oleObj name="Equation" r:id="rId5" imgW="278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032250"/>
                        <a:ext cx="61245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Callout 5"/>
          <p:cNvSpPr/>
          <p:nvPr/>
        </p:nvSpPr>
        <p:spPr>
          <a:xfrm>
            <a:off x="2660072" y="5367648"/>
            <a:ext cx="6026728" cy="1647660"/>
          </a:xfrm>
          <a:prstGeom prst="cloudCallout">
            <a:avLst>
              <a:gd name="adj1" fmla="val -3041"/>
              <a:gd name="adj2" fmla="val -91357"/>
            </a:avLst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79954"/>
              </p:ext>
            </p:extLst>
          </p:nvPr>
        </p:nvGraphicFramePr>
        <p:xfrm>
          <a:off x="3497263" y="5746750"/>
          <a:ext cx="46148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2247840" imgH="393480" progId="Equation.DSMT4">
                  <p:embed/>
                </p:oleObj>
              </mc:Choice>
              <mc:Fallback>
                <p:oleObj name="Equation" r:id="rId7" imgW="2247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746750"/>
                        <a:ext cx="46148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92726" y="5686776"/>
            <a:ext cx="1073888" cy="958573"/>
          </a:xfrm>
          <a:prstGeom prst="rect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810965" y="5002246"/>
            <a:ext cx="224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6600FF"/>
                </a:solidFill>
              </a:rPr>
              <a:t>t</a:t>
            </a:r>
            <a:r>
              <a:rPr lang="en-GB" dirty="0" smtClean="0">
                <a:solidFill>
                  <a:srgbClr val="6600FF"/>
                </a:solidFill>
              </a:rPr>
              <a:t>he “</a:t>
            </a:r>
            <a:r>
              <a:rPr lang="en-GB" i="1" dirty="0" smtClean="0">
                <a:solidFill>
                  <a:srgbClr val="6600FF"/>
                </a:solidFill>
              </a:rPr>
              <a:t>unit multiplier</a:t>
            </a:r>
            <a:r>
              <a:rPr lang="en-GB" dirty="0" smtClean="0">
                <a:solidFill>
                  <a:srgbClr val="6600FF"/>
                </a:solidFill>
              </a:rPr>
              <a:t>”</a:t>
            </a:r>
            <a:endParaRPr lang="en-GB" dirty="0">
              <a:solidFill>
                <a:srgbClr val="66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666615" y="5284381"/>
            <a:ext cx="1159760" cy="40239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018567" y="5996763"/>
            <a:ext cx="361507" cy="350874"/>
          </a:xfrm>
          <a:prstGeom prst="line">
            <a:avLst/>
          </a:prstGeom>
          <a:ln>
            <a:solidFill>
              <a:srgbClr val="E5721B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076506" y="6251945"/>
            <a:ext cx="361507" cy="350874"/>
          </a:xfrm>
          <a:prstGeom prst="line">
            <a:avLst/>
          </a:prstGeom>
          <a:ln>
            <a:solidFill>
              <a:srgbClr val="E5721B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76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84</Words>
  <Application>Microsoft Office PowerPoint</Application>
  <PresentationFormat>On-screen Show (4:3)</PresentationFormat>
  <Paragraphs>2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“Different units for different purposes”  (1) Length</vt:lpstr>
      <vt:lpstr>How long is a Scottish midge?</vt:lpstr>
      <vt:lpstr>Units of length</vt:lpstr>
      <vt:lpstr>Some approximate lengths</vt:lpstr>
      <vt:lpstr>PowerPoint Presentation</vt:lpstr>
      <vt:lpstr>For huge distances, we can use standard form</vt:lpstr>
      <vt:lpstr>Converting length uni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 units for different purposes</dc:title>
  <dc:creator>Roger Moss</dc:creator>
  <cp:lastModifiedBy>Roger Moss</cp:lastModifiedBy>
  <cp:revision>41</cp:revision>
  <dcterms:created xsi:type="dcterms:W3CDTF">2012-02-10T21:20:39Z</dcterms:created>
  <dcterms:modified xsi:type="dcterms:W3CDTF">2012-02-24T21:13:15Z</dcterms:modified>
</cp:coreProperties>
</file>